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535B" w:rsidRDefault="00E8535B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 w:rsidRPr="005E0177">
        <w:rPr>
          <w:sz w:val="24"/>
          <w:szCs w:val="24"/>
        </w:rPr>
        <w:t xml:space="preserve">Μάθημα: Μαθηματικά                Είδος: Ενότητα( Αλγεβρικές Παραστάσεις )                     </w:t>
      </w:r>
    </w:p>
    <w:p w:rsidR="00C1654D" w:rsidRPr="005E0177" w:rsidRDefault="00C1654D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</w:p>
    <w:p w:rsidR="00E8535B" w:rsidRPr="005E0177" w:rsidRDefault="00E8535B" w:rsidP="00E8535B">
      <w:pPr>
        <w:spacing w:line="240" w:lineRule="auto"/>
        <w:jc w:val="center"/>
        <w:rPr>
          <w:sz w:val="24"/>
          <w:szCs w:val="24"/>
          <w:u w:val="single"/>
        </w:rPr>
      </w:pPr>
      <w:r w:rsidRPr="005E0177">
        <w:rPr>
          <w:sz w:val="24"/>
          <w:szCs w:val="24"/>
          <w:u w:val="single"/>
        </w:rPr>
        <w:t>ΟΜΑΔΑ Α΄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1) Να σημειώσετε  &lt;&lt;  </w:t>
      </w:r>
      <m:oMath>
        <m:r>
          <w:rPr>
            <w:rFonts w:ascii="Cambria Math" w:hAnsi="Cambria Math" w:cs="Arial"/>
            <w:sz w:val="24"/>
            <w:szCs w:val="24"/>
          </w:rPr>
          <m:t>√</m:t>
        </m:r>
      </m:oMath>
      <w:r w:rsidRPr="005E0177">
        <w:rPr>
          <w:rFonts w:cs="Arial"/>
          <w:sz w:val="24"/>
          <w:szCs w:val="24"/>
        </w:rPr>
        <w:t xml:space="preserve">  &gt;&gt; στο κουτί δίπλα από κάθε μια από τις παρακάτω αλγεβρικές  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    παραστάσεις που είναι </w:t>
      </w:r>
      <w:r w:rsidRPr="005E0177">
        <w:rPr>
          <w:rFonts w:cs="Arial"/>
          <w:sz w:val="24"/>
          <w:szCs w:val="24"/>
          <w:u w:val="single"/>
        </w:rPr>
        <w:t>μονώνυμα.</w:t>
      </w:r>
      <w:r w:rsidRPr="005E0177">
        <w:rPr>
          <w:rFonts w:cs="Arial"/>
          <w:sz w:val="24"/>
          <w:szCs w:val="24"/>
        </w:rPr>
        <w:t xml:space="preserve"> </w:t>
      </w:r>
      <w:r w:rsidR="003E49F5" w:rsidRPr="005E0177">
        <w:rPr>
          <w:rFonts w:cs="Arial"/>
          <w:sz w:val="24"/>
          <w:szCs w:val="24"/>
        </w:rPr>
        <w:t xml:space="preserve">                                                                           </w:t>
      </w:r>
      <w:r w:rsidR="008C60C4">
        <w:rPr>
          <w:rFonts w:cs="Arial"/>
          <w:sz w:val="24"/>
          <w:szCs w:val="24"/>
        </w:rPr>
        <w:t xml:space="preserve">                                       </w:t>
      </w:r>
      <w:r w:rsidR="003E49F5" w:rsidRPr="005E0177">
        <w:rPr>
          <w:rFonts w:cs="Arial"/>
          <w:sz w:val="24"/>
          <w:szCs w:val="24"/>
        </w:rPr>
        <w:t xml:space="preserve"> (β. 2)</w:t>
      </w:r>
    </w:p>
    <w:p w:rsidR="00E8535B" w:rsidRPr="00AF77A3" w:rsidRDefault="00CD6BBC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0B739A" wp14:editId="725E95D6">
                <wp:simplePos x="0" y="0"/>
                <wp:positionH relativeFrom="column">
                  <wp:posOffset>1629410</wp:posOffset>
                </wp:positionH>
                <wp:positionV relativeFrom="paragraph">
                  <wp:posOffset>65405</wp:posOffset>
                </wp:positionV>
                <wp:extent cx="304800" cy="228600"/>
                <wp:effectExtent l="0" t="0" r="19050" b="1905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784E94" id="Rectangle 8" o:spid="_x0000_s1026" style="position:absolute;margin-left:128.3pt;margin-top:5.15pt;width:24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"/>
            </w:pict>
          </mc:Fallback>
        </mc:AlternateContent>
      </w:r>
      <w:r w:rsidR="00AF77A3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0E8C2D" wp14:editId="3B24638E">
                <wp:simplePos x="0" y="0"/>
                <wp:positionH relativeFrom="column">
                  <wp:posOffset>3070860</wp:posOffset>
                </wp:positionH>
                <wp:positionV relativeFrom="paragraph">
                  <wp:posOffset>65405</wp:posOffset>
                </wp:positionV>
                <wp:extent cx="304800" cy="228600"/>
                <wp:effectExtent l="0" t="0" r="19050" b="1905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31F819" id="Rectangle 6" o:spid="_x0000_s1026" style="position:absolute;margin-left:241.8pt;margin-top:5.15pt;width:24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"/>
            </w:pict>
          </mc:Fallback>
        </mc:AlternateContent>
      </w:r>
      <w:r w:rsidR="00E8535B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0C03D1" wp14:editId="2DFB62D6">
                <wp:simplePos x="0" y="0"/>
                <wp:positionH relativeFrom="column">
                  <wp:posOffset>4743450</wp:posOffset>
                </wp:positionH>
                <wp:positionV relativeFrom="paragraph">
                  <wp:posOffset>80645</wp:posOffset>
                </wp:positionV>
                <wp:extent cx="304800" cy="228600"/>
                <wp:effectExtent l="0" t="0" r="19050" b="1905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568517" id="Rectangle 7" o:spid="_x0000_s1026" style="position:absolute;margin-left:373.5pt;margin-top:6.35pt;width:24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5/SHwIAADsEAAAOAAAAZHJzL2Uyb0RvYy54bWysU1Fv0zAQfkfiP1h+p0lDu3Z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"/>
            </w:pict>
          </mc:Fallback>
        </mc:AlternateContent>
      </w:r>
      <w:r w:rsidR="00E8535B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89859A" wp14:editId="36D720E4">
                <wp:simplePos x="0" y="0"/>
                <wp:positionH relativeFrom="column">
                  <wp:posOffset>192405</wp:posOffset>
                </wp:positionH>
                <wp:positionV relativeFrom="paragraph">
                  <wp:posOffset>63500</wp:posOffset>
                </wp:positionV>
                <wp:extent cx="304800" cy="228600"/>
                <wp:effectExtent l="11430" t="6350" r="7620" b="1270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3D5A14" id="Rectangle 5" o:spid="_x0000_s1026" style="position:absolute;margin-left:15.15pt;margin-top:5pt;width:24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kaU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nDMrepLo&#10;M5EmbGsUm0d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"/>
            </w:pict>
          </mc:Fallback>
        </mc:AlternateContent>
      </w:r>
      <w:r w:rsidR="00E8535B" w:rsidRPr="005E0177">
        <w:rPr>
          <w:rFonts w:cs="Arial"/>
          <w:sz w:val="24"/>
          <w:szCs w:val="24"/>
        </w:rPr>
        <w:t xml:space="preserve">  </w:t>
      </w:r>
      <w:r w:rsidR="00E8535B" w:rsidRPr="005E0177">
        <w:rPr>
          <w:rFonts w:cs="Arial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+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       </w:t>
      </w:r>
      <w:r w:rsidR="00E8535B" w:rsidRPr="00AF77A3">
        <w:rPr>
          <w:rFonts w:cs="Arial"/>
          <w:sz w:val="24"/>
          <w:szCs w:val="24"/>
        </w:rPr>
        <w:tab/>
        <w:t xml:space="preserve">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    3χψ-6</m:t>
        </m:r>
      </m:oMath>
      <w:r w:rsidR="00E8535B" w:rsidRPr="00AF77A3">
        <w:rPr>
          <w:rFonts w:cs="Arial"/>
          <w:sz w:val="24"/>
          <w:szCs w:val="24"/>
        </w:rPr>
        <w:t xml:space="preserve">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  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 xml:space="preserve"> 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ψω</m:t>
        </m:r>
      </m:oMath>
    </w:p>
    <w:p w:rsidR="00E8535B" w:rsidRPr="00AF77A3" w:rsidRDefault="00760903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920DD2" wp14:editId="3B291611">
                <wp:simplePos x="0" y="0"/>
                <wp:positionH relativeFrom="column">
                  <wp:posOffset>3108960</wp:posOffset>
                </wp:positionH>
                <wp:positionV relativeFrom="paragraph">
                  <wp:posOffset>333375</wp:posOffset>
                </wp:positionV>
                <wp:extent cx="304800" cy="228600"/>
                <wp:effectExtent l="0" t="0" r="19050" b="1905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6EDF57" id="Rectangle 3" o:spid="_x0000_s1026" style="position:absolute;margin-left:244.8pt;margin-top:26.25pt;width:24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CxfHwIAADsEAAAOAAAAZHJzL2Uyb0RvYy54bWysU1Fv0zAQfkfiP1h+p0nTdnR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"/>
            </w:pict>
          </mc:Fallback>
        </mc:AlternateContent>
      </w:r>
      <w:r w:rsidR="00AF77A3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CFC368" wp14:editId="3B8826B4">
                <wp:simplePos x="0" y="0"/>
                <wp:positionH relativeFrom="column">
                  <wp:posOffset>1627505</wp:posOffset>
                </wp:positionH>
                <wp:positionV relativeFrom="paragraph">
                  <wp:posOffset>330835</wp:posOffset>
                </wp:positionV>
                <wp:extent cx="304800" cy="2286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9742D4" id="Rectangle 2" o:spid="_x0000_s1026" style="position:absolute;margin-left:128.15pt;margin-top:26.05pt;width:24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EB8Hg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"/>
            </w:pict>
          </mc:Fallback>
        </mc:AlternateContent>
      </w:r>
      <w:r w:rsidR="00E8535B" w:rsidRPr="00AF77A3">
        <w:rPr>
          <w:rFonts w:cs="Arial"/>
          <w:sz w:val="24"/>
          <w:szCs w:val="24"/>
        </w:rPr>
        <w:t xml:space="preserve">             </w:t>
      </w:r>
    </w:p>
    <w:p w:rsidR="00E8535B" w:rsidRPr="00AF77A3" w:rsidRDefault="00760903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418A86" wp14:editId="7A6C2D4A">
                <wp:simplePos x="0" y="0"/>
                <wp:positionH relativeFrom="column">
                  <wp:posOffset>238125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6D12C3" id="Rectangle 1" o:spid="_x0000_s1026" style="position:absolute;margin-left:18.75pt;margin-top:2.2pt;width:2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"/>
            </w:pict>
          </mc:Fallback>
        </mc:AlternateContent>
      </w:r>
      <w:r w:rsidR="00F50176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125E67" wp14:editId="12BC6C43">
                <wp:simplePos x="0" y="0"/>
                <wp:positionH relativeFrom="column">
                  <wp:posOffset>4792980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D7599C" id="Rectangle 4" o:spid="_x0000_s1026" style="position:absolute;margin-left:377.4pt;margin-top:2.2pt;width:24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iq3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jDMrepLo&#10;M5EmbGsUm0V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"/>
            </w:pict>
          </mc:Fallback>
        </mc:AlternateContent>
      </w:r>
      <w:r w:rsidR="00E8535B" w:rsidRPr="00AF77A3">
        <w:rPr>
          <w:rFonts w:cs="Arial"/>
          <w:sz w:val="24"/>
          <w:szCs w:val="24"/>
        </w:rPr>
        <w:t xml:space="preserve">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χ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ω</m:t>
        </m:r>
      </m:oMath>
      <w:r w:rsidR="00E8535B" w:rsidRPr="00AF77A3">
        <w:rPr>
          <w:rFonts w:cs="Arial"/>
          <w:sz w:val="24"/>
          <w:szCs w:val="24"/>
        </w:rPr>
        <w:t xml:space="preserve">                        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   3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ψω</m:t>
        </m:r>
      </m:oMath>
      <w:r w:rsidR="00E8535B" w:rsidRPr="00AF77A3">
        <w:rPr>
          <w:rFonts w:cs="Arial"/>
          <w:sz w:val="24"/>
          <w:szCs w:val="24"/>
        </w:rPr>
        <w:t xml:space="preserve">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3χψ</m:t>
        </m:r>
      </m:oMath>
      <w:r w:rsidR="00E8535B" w:rsidRPr="00AF77A3">
        <w:rPr>
          <w:rFonts w:cs="Arial"/>
          <w:sz w:val="24"/>
          <w:szCs w:val="24"/>
        </w:rPr>
        <w:t xml:space="preserve">   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-  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ω</m:t>
        </m:r>
      </m:oMath>
    </w:p>
    <w:p w:rsidR="00E8535B" w:rsidRPr="005E0177" w:rsidRDefault="00E8535B" w:rsidP="00E8535B">
      <w:pPr>
        <w:rPr>
          <w:rFonts w:cs="Arial"/>
          <w:sz w:val="26"/>
          <w:szCs w:val="26"/>
        </w:rPr>
      </w:pPr>
    </w:p>
    <w:p w:rsidR="00400E78" w:rsidRPr="005E0177" w:rsidRDefault="003E49F5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sz w:val="24"/>
          <w:szCs w:val="24"/>
        </w:rPr>
        <w:t xml:space="preserve">2) </w:t>
      </w:r>
      <w:r w:rsidR="00400E78" w:rsidRPr="005E0177">
        <w:rPr>
          <w:rFonts w:cstheme="minorHAnsi"/>
          <w:sz w:val="24"/>
          <w:szCs w:val="24"/>
        </w:rPr>
        <w:t xml:space="preserve">Να χαρακτηρίσετε καθεμιά από τις επόμενες προτάσεις με </w:t>
      </w:r>
      <w:r w:rsidR="00400E78" w:rsidRPr="005E0177">
        <w:rPr>
          <w:rFonts w:cstheme="minorHAnsi"/>
          <w:b/>
          <w:sz w:val="24"/>
          <w:szCs w:val="24"/>
        </w:rPr>
        <w:t>(Σ)</w:t>
      </w:r>
      <w:r w:rsidR="00400E78" w:rsidRPr="005E0177">
        <w:rPr>
          <w:rFonts w:cstheme="minorHAnsi"/>
          <w:sz w:val="24"/>
          <w:szCs w:val="24"/>
        </w:rPr>
        <w:t xml:space="preserve">, αν είναι σωστή και με </w:t>
      </w:r>
      <w:r w:rsidR="00400E78" w:rsidRPr="005E0177">
        <w:rPr>
          <w:rFonts w:cstheme="minorHAnsi"/>
          <w:b/>
          <w:sz w:val="24"/>
          <w:szCs w:val="24"/>
        </w:rPr>
        <w:t>(Λ)</w:t>
      </w:r>
      <w:r w:rsidR="00400E78" w:rsidRPr="005E0177">
        <w:rPr>
          <w:rFonts w:cstheme="minorHAnsi"/>
          <w:sz w:val="24"/>
          <w:szCs w:val="24"/>
        </w:rPr>
        <w:t xml:space="preserve">, αν είναι </w:t>
      </w:r>
    </w:p>
    <w:p w:rsidR="00400E78" w:rsidRPr="005E0177" w:rsidRDefault="00400E78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rFonts w:cstheme="minorHAnsi"/>
          <w:sz w:val="24"/>
          <w:szCs w:val="24"/>
        </w:rPr>
        <w:t xml:space="preserve">     λανθασμένη, βάζοντας σε κύκλο το σωστό γράμμα.</w:t>
      </w:r>
      <w:r w:rsidRPr="005E0177">
        <w:rPr>
          <w:rFonts w:cs="Calibri"/>
          <w:b/>
          <w:sz w:val="24"/>
          <w:szCs w:val="32"/>
        </w:rPr>
        <w:t xml:space="preserve">                                                                                   </w:t>
      </w:r>
      <w:r w:rsidRPr="008C60C4">
        <w:rPr>
          <w:rFonts w:cs="Calibri"/>
          <w:sz w:val="24"/>
          <w:szCs w:val="32"/>
        </w:rPr>
        <w:t>(β. 2)</w:t>
      </w:r>
    </w:p>
    <w:tbl>
      <w:tblPr>
        <w:tblStyle w:val="TableGrid"/>
        <w:tblW w:w="10082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40"/>
        <w:gridCol w:w="1042"/>
      </w:tblGrid>
      <w:tr w:rsidR="00400E78" w:rsidRPr="005E0177" w:rsidTr="005E0177">
        <w:trPr>
          <w:trHeight w:val="14"/>
        </w:trPr>
        <w:tc>
          <w:tcPr>
            <w:tcW w:w="9040" w:type="dxa"/>
          </w:tcPr>
          <w:p w:rsidR="00A111D3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α) Το άθροισμα δύο μονωνύμων είναι πάντοτε μονώνυμο.  </w:t>
            </w: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4pt" o:ole="">
                  <v:imagedata r:id="rId7" o:title=""/>
                </v:shape>
                <o:OLEObject Type="Embed" ProgID="Equation.DSMT4" ShapeID="_x0000_i1025" DrawAspect="Content" ObjectID="_1456772358" r:id="rId8"/>
              </w:object>
            </w:r>
          </w:p>
        </w:tc>
      </w:tr>
      <w:tr w:rsidR="00400E78" w:rsidRPr="005E0177" w:rsidTr="005E0177">
        <w:trPr>
          <w:trHeight w:val="14"/>
        </w:trPr>
        <w:tc>
          <w:tcPr>
            <w:tcW w:w="9040" w:type="dxa"/>
          </w:tcPr>
          <w:p w:rsidR="00A111D3" w:rsidRDefault="00400E78" w:rsidP="00AE766B">
            <w:pPr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β) Αν </w:t>
            </w:r>
            <w:r w:rsidRPr="005E0177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860" w:dyaOrig="360">
                <v:shape id="_x0000_i1026" type="#_x0000_t75" style="width:93pt;height:18pt" o:ole="">
                  <v:imagedata r:id="rId9" o:title=""/>
                </v:shape>
                <o:OLEObject Type="Embed" ProgID="Equation.DSMT4" ShapeID="_x0000_i1026" DrawAspect="Content" ObjectID="_1456772359" r:id="rId10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τότε </w:t>
            </w:r>
            <w:r w:rsidRPr="005E0177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59" w:dyaOrig="320">
                <v:shape id="_x0000_i1027" type="#_x0000_t75" style="width:42.6pt;height:15.6pt" o:ole="">
                  <v:imagedata r:id="rId11" o:title=""/>
                </v:shape>
                <o:OLEObject Type="Embed" ProgID="Equation.DSMT4" ShapeID="_x0000_i1027" DrawAspect="Content" ObjectID="_1456772360" r:id="rId12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.    </w:t>
            </w:r>
          </w:p>
          <w:p w:rsidR="00400E78" w:rsidRPr="005E0177" w:rsidRDefault="00400E78" w:rsidP="00AE766B">
            <w:pPr>
              <w:jc w:val="both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                   </w:t>
            </w:r>
            <w:r w:rsidRPr="005E0177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 xml:space="preserve">  </w: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 w:eastAsia="en-US"/>
              </w:rPr>
              <w:t xml:space="preserve"> 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8" type="#_x0000_t75" style="width:36pt;height:14.4pt" o:ole="">
                  <v:imagedata r:id="rId13" o:title=""/>
                </v:shape>
                <o:OLEObject Type="Embed" ProgID="Equation.DSMT4" ShapeID="_x0000_i1028" DrawAspect="Content" ObjectID="_1456772361" r:id="rId14"/>
              </w:object>
            </w:r>
          </w:p>
        </w:tc>
      </w:tr>
      <w:tr w:rsidR="00400E78" w:rsidRPr="005E0177" w:rsidTr="005E0177">
        <w:trPr>
          <w:trHeight w:val="15"/>
        </w:trPr>
        <w:tc>
          <w:tcPr>
            <w:tcW w:w="9040" w:type="dxa"/>
          </w:tcPr>
          <w:p w:rsidR="00400E78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γ) Η αλγεβρική παράσταση </w:t>
            </w:r>
            <w:r w:rsidRPr="005E0177">
              <w:rPr>
                <w:rFonts w:asciiTheme="minorHAnsi" w:eastAsiaTheme="minorHAnsi" w:hAnsiTheme="minorHAnsi" w:cstheme="minorHAnsi"/>
                <w:position w:val="-10"/>
                <w:sz w:val="24"/>
                <w:szCs w:val="24"/>
                <w:lang w:eastAsia="en-US"/>
              </w:rPr>
              <w:object w:dxaOrig="1020" w:dyaOrig="360">
                <v:shape id="_x0000_i1029" type="#_x0000_t75" style="width:51pt;height:18pt" o:ole="">
                  <v:imagedata r:id="rId15" o:title=""/>
                </v:shape>
                <o:OLEObject Type="Embed" ProgID="Equation.DSMT4" ShapeID="_x0000_i1029" DrawAspect="Content" ObjectID="_1456772362" r:id="rId16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είναι μονώνυμο.</w:t>
            </w:r>
          </w:p>
          <w:p w:rsidR="00A111D3" w:rsidRPr="005E0177" w:rsidRDefault="00A111D3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30" type="#_x0000_t75" style="width:36pt;height:14.4pt" o:ole="">
                  <v:imagedata r:id="rId17" o:title=""/>
                </v:shape>
                <o:OLEObject Type="Embed" ProgID="Equation.DSMT4" ShapeID="_x0000_i1030" DrawAspect="Content" ObjectID="_1456772363" r:id="rId18"/>
              </w:object>
            </w:r>
          </w:p>
        </w:tc>
      </w:tr>
      <w:tr w:rsidR="00400E78" w:rsidRPr="005E0177" w:rsidTr="005E0177">
        <w:trPr>
          <w:trHeight w:val="83"/>
        </w:trPr>
        <w:tc>
          <w:tcPr>
            <w:tcW w:w="9040" w:type="dxa"/>
          </w:tcPr>
          <w:p w:rsidR="00400E78" w:rsidRPr="005E0177" w:rsidRDefault="00400E78" w:rsidP="00400E78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position w:val="-6"/>
                <w:sz w:val="24"/>
                <w:szCs w:val="24"/>
              </w:rPr>
              <w:t>(δ) Το γινόμενο δύο όμοιων μονωνύμων με αντίθετους συντελεστές ισούται με μηδέν.</w:t>
            </w:r>
          </w:p>
          <w:p w:rsidR="00400E78" w:rsidRDefault="00400E78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Pr="005E0177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  <w:sz w:val="24"/>
                <w:szCs w:val="24"/>
              </w:rPr>
            </w:pPr>
          </w:p>
          <w:p w:rsidR="00A111D3" w:rsidRDefault="00A111D3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  <w:p w:rsidR="00A4583E" w:rsidRPr="005E0177" w:rsidRDefault="00A111D3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3</w:t>
            </w:r>
            <w:r w:rsidR="005E0177" w:rsidRPr="005E0177">
              <w:rPr>
                <w:rFonts w:asciiTheme="minorHAnsi" w:hAnsiTheme="minorHAnsi"/>
                <w:sz w:val="24"/>
                <w:szCs w:val="24"/>
              </w:rPr>
              <w:t xml:space="preserve">) </w:t>
            </w:r>
            <w:r w:rsidR="00A4583E" w:rsidRPr="005E0177">
              <w:rPr>
                <w:rFonts w:asciiTheme="minorHAnsi" w:hAnsiTheme="minorHAnsi"/>
                <w:sz w:val="24"/>
                <w:szCs w:val="24"/>
              </w:rPr>
              <w:t>Να κάνετε τις πράξεις</w:t>
            </w:r>
            <w:r w:rsidR="008C60C4">
              <w:rPr>
                <w:rFonts w:asciiTheme="minorHAnsi" w:hAnsiTheme="minorHAnsi"/>
                <w:sz w:val="24"/>
                <w:szCs w:val="24"/>
              </w:rPr>
              <w:t xml:space="preserve">:                                                                                                    </w:t>
            </w:r>
            <w:r w:rsidR="00887DE9">
              <w:rPr>
                <w:rFonts w:asciiTheme="minorHAnsi" w:hAnsiTheme="minorHAnsi"/>
                <w:sz w:val="24"/>
                <w:szCs w:val="24"/>
              </w:rPr>
              <w:t xml:space="preserve">     </w:t>
            </w:r>
            <w:r>
              <w:rPr>
                <w:sz w:val="24"/>
                <w:szCs w:val="24"/>
              </w:rPr>
              <w:t>(β.</w:t>
            </w:r>
            <w:r w:rsidR="00887DE9">
              <w:rPr>
                <w:sz w:val="24"/>
                <w:szCs w:val="24"/>
              </w:rPr>
              <w:t>5</w:t>
            </w:r>
            <w:r w:rsidR="008C60C4">
              <w:rPr>
                <w:sz w:val="24"/>
                <w:szCs w:val="24"/>
              </w:rPr>
              <w:t xml:space="preserve">)    </w:t>
            </w:r>
          </w:p>
          <w:p w:rsidR="00A4583E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α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-3χ+4 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5χ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β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2ψ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+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δ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χψ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ε)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χ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-3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στ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2χ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3χ+1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8C60C4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ζ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-4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+3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</w:rPr>
              <w:t xml:space="preserve"> </w:t>
            </w: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η)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α)÷(-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EF2877" w:rsidRPr="005E0177" w:rsidRDefault="00EF2877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  <w:r w:rsidRPr="005E0177">
              <w:rPr>
                <w:rFonts w:asciiTheme="minorHAnsi" w:eastAsiaTheme="minorHAnsi" w:hAnsiTheme="minorHAnsi"/>
                <w:position w:val="-6"/>
                <w:sz w:val="24"/>
                <w:szCs w:val="24"/>
                <w:lang w:eastAsia="en-US"/>
              </w:rPr>
              <w:lastRenderedPageBreak/>
              <w:t xml:space="preserve"> 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31" type="#_x0000_t75" style="width:36pt;height:14.4pt" o:ole="">
                  <v:imagedata r:id="rId19" o:title=""/>
                </v:shape>
                <o:OLEObject Type="Embed" ProgID="Equation.DSMT4" ShapeID="_x0000_i1031" DrawAspect="Content" ObjectID="_1456772364" r:id="rId20"/>
              </w:object>
            </w: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A111D3" w:rsidP="00A111D3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A4583E" w:rsidRPr="005E0177" w:rsidTr="005E0177">
        <w:trPr>
          <w:trHeight w:val="83"/>
        </w:trPr>
        <w:tc>
          <w:tcPr>
            <w:tcW w:w="9040" w:type="dxa"/>
          </w:tcPr>
          <w:p w:rsidR="00A4583E" w:rsidRPr="005E0177" w:rsidRDefault="00A4583E" w:rsidP="00400E78">
            <w:pPr>
              <w:pStyle w:val="ListParagraph"/>
              <w:spacing w:line="360" w:lineRule="auto"/>
              <w:ind w:left="0"/>
              <w:rPr>
                <w:position w:val="-6"/>
                <w:sz w:val="24"/>
                <w:szCs w:val="24"/>
              </w:rPr>
            </w:pPr>
          </w:p>
        </w:tc>
        <w:tc>
          <w:tcPr>
            <w:tcW w:w="1042" w:type="dxa"/>
          </w:tcPr>
          <w:p w:rsidR="00A4583E" w:rsidRPr="005E0177" w:rsidRDefault="00A4583E" w:rsidP="00AE766B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 w:val="24"/>
                <w:szCs w:val="24"/>
              </w:rPr>
            </w:pPr>
          </w:p>
        </w:tc>
      </w:tr>
    </w:tbl>
    <w:p w:rsidR="00EF2877" w:rsidRPr="005E0177" w:rsidRDefault="00400E78" w:rsidP="00400E78">
      <w:pPr>
        <w:spacing w:after="0"/>
        <w:jc w:val="both"/>
        <w:rPr>
          <w:rFonts w:cs="Times New Roman"/>
          <w:sz w:val="24"/>
          <w:szCs w:val="24"/>
        </w:rPr>
      </w:pPr>
      <w:r w:rsidRPr="005E0177">
        <w:rPr>
          <w:rFonts w:cs="Times New Roman"/>
          <w:sz w:val="24"/>
          <w:szCs w:val="24"/>
        </w:rPr>
        <w:t xml:space="preserve"> </w:t>
      </w:r>
    </w:p>
    <w:p w:rsidR="00A4583E" w:rsidRPr="00A111D3" w:rsidRDefault="00A111D3" w:rsidP="00A111D3">
      <w:pPr>
        <w:spacing w:after="0"/>
        <w:jc w:val="both"/>
        <w:rPr>
          <w:rFonts w:cs="Times New Roman"/>
          <w:sz w:val="24"/>
          <w:szCs w:val="24"/>
        </w:rPr>
      </w:pPr>
      <w:r w:rsidRPr="00A111D3">
        <w:rPr>
          <w:rFonts w:cs="Times New Roman"/>
          <w:sz w:val="24"/>
          <w:szCs w:val="24"/>
        </w:rPr>
        <w:t>4</w:t>
      </w:r>
      <w:r w:rsidR="00A4583E" w:rsidRPr="00A111D3">
        <w:rPr>
          <w:rFonts w:cs="Times New Roman"/>
          <w:sz w:val="24"/>
          <w:szCs w:val="24"/>
        </w:rPr>
        <w:t xml:space="preserve">) Δίνονται τα πολυώνυμα :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χ-2</m:t>
        </m:r>
      </m:oMath>
      <w:r w:rsidR="00A4583E" w:rsidRPr="00A111D3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χ+1</m:t>
        </m:r>
      </m:oMath>
      <w:r w:rsidR="00A4583E" w:rsidRPr="00A111D3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r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χ-2</m:t>
        </m:r>
      </m:oMath>
    </w:p>
    <w:p w:rsidR="00A4583E" w:rsidRPr="005E0177" w:rsidRDefault="00A111D3" w:rsidP="00A4583E">
      <w:pPr>
        <w:tabs>
          <w:tab w:val="left" w:pos="6330"/>
        </w:tabs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</w:t>
      </w:r>
      <w:r w:rsidR="00A4583E" w:rsidRPr="005E0177">
        <w:rPr>
          <w:rFonts w:cs="Times New Roman"/>
          <w:sz w:val="24"/>
          <w:szCs w:val="24"/>
        </w:rPr>
        <w:t>Να υπολογίσετε :</w:t>
      </w:r>
      <w:r w:rsidR="008C60C4">
        <w:rPr>
          <w:rFonts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(β.4)</w:t>
      </w:r>
    </w:p>
    <w:p w:rsidR="00A4583E" w:rsidRPr="005E0177" w:rsidRDefault="00A4583E" w:rsidP="00A4583E">
      <w:pPr>
        <w:tabs>
          <w:tab w:val="left" w:pos="6330"/>
        </w:tabs>
        <w:spacing w:line="360" w:lineRule="auto"/>
        <w:rPr>
          <w:rFonts w:cs="Times New Roman"/>
          <w:sz w:val="26"/>
          <w:szCs w:val="26"/>
        </w:rPr>
      </w:pPr>
      <w:r w:rsidRPr="005E0177">
        <w:rPr>
          <w:rFonts w:cs="Times New Roman"/>
          <w:sz w:val="26"/>
          <w:szCs w:val="26"/>
        </w:rPr>
        <w:t xml:space="preserve">    α)  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2q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∙r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</m:oMath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A4583E" w:rsidRPr="00AF77A3" w:rsidRDefault="009A24D0" w:rsidP="00A4583E">
      <w:pPr>
        <w:rPr>
          <w:rFonts w:cs="Times New Roman"/>
          <w:i/>
          <w:sz w:val="24"/>
          <w:szCs w:val="24"/>
        </w:rPr>
      </w:pPr>
      <w:r>
        <w:rPr>
          <w:rFonts w:cs="Times New Roman"/>
          <w:sz w:val="26"/>
          <w:szCs w:val="26"/>
        </w:rPr>
        <w:t xml:space="preserve">   </w:t>
      </w:r>
      <w:r w:rsidR="00A4583E">
        <w:rPr>
          <w:rFonts w:cs="Times New Roman"/>
          <w:sz w:val="24"/>
          <w:szCs w:val="24"/>
        </w:rPr>
        <w:t xml:space="preserve">δ) 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÷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</m:oMath>
    </w:p>
    <w:p w:rsidR="00EF2877" w:rsidRDefault="00EF2877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87DE9" w:rsidRPr="005E0177" w:rsidRDefault="00887DE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EF2877" w:rsidRDefault="00A111D3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5</w:t>
      </w:r>
      <w:r w:rsidR="00AF7F92">
        <w:rPr>
          <w:rFonts w:cs="Times New Roman"/>
          <w:sz w:val="24"/>
          <w:szCs w:val="24"/>
        </w:rPr>
        <w:t>) Να βρείτε το πολυώνυμο που όταν διαιρεθεί με το   χ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="00AF7F92">
        <w:rPr>
          <w:rFonts w:eastAsiaTheme="minorEastAsia" w:cs="Times New Roman"/>
          <w:sz w:val="24"/>
          <w:szCs w:val="24"/>
        </w:rPr>
        <w:t xml:space="preserve">3   δίνει πηλίκο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χ+3</m:t>
        </m:r>
      </m:oMath>
      <w:r w:rsidR="00AF7F92">
        <w:rPr>
          <w:rFonts w:eastAsiaTheme="minorEastAsia" w:cs="Times New Roman"/>
          <w:sz w:val="24"/>
          <w:szCs w:val="24"/>
        </w:rPr>
        <w:t xml:space="preserve">  και υπόλοιπο  5.</w:t>
      </w:r>
    </w:p>
    <w:p w:rsidR="00AF7F92" w:rsidRDefault="008C60C4" w:rsidP="008C60C4">
      <w:pPr>
        <w:spacing w:after="0"/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β.2)</w:t>
      </w: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111D3" w:rsidRDefault="00A111D3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111D3" w:rsidP="008C60C4">
      <w:pPr>
        <w:spacing w:after="0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</w:t>
      </w:r>
      <w:r w:rsidR="00AF7F92">
        <w:rPr>
          <w:rFonts w:cs="Times New Roman"/>
          <w:sz w:val="24"/>
          <w:szCs w:val="24"/>
        </w:rPr>
        <w:t xml:space="preserve">) </w:t>
      </w:r>
      <w:r w:rsidR="009A24D0">
        <w:rPr>
          <w:rFonts w:cs="Times New Roman"/>
          <w:sz w:val="24"/>
          <w:szCs w:val="24"/>
        </w:rPr>
        <w:t xml:space="preserve">Να αποδείξετε την ταυτότητα :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-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β(2α-β)</m:t>
        </m:r>
      </m:oMath>
      <w:r w:rsidR="008C60C4">
        <w:rPr>
          <w:rFonts w:eastAsiaTheme="minorEastAsia" w:cs="Times New Roman"/>
          <w:sz w:val="24"/>
          <w:szCs w:val="24"/>
        </w:rPr>
        <w:t xml:space="preserve">                      (β.3)</w:t>
      </w: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A111D3" w:rsidRDefault="00A111D3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79292C" w:rsidP="0079292C">
      <w:pPr>
        <w:tabs>
          <w:tab w:val="left" w:pos="9276"/>
        </w:tabs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</w: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111D3" w:rsidRDefault="00A111D3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111D3" w:rsidRPr="009A24D0" w:rsidRDefault="00A111D3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400E78" w:rsidRPr="005E0177" w:rsidRDefault="00A111D3" w:rsidP="00400E78">
      <w:pPr>
        <w:spacing w:after="0"/>
        <w:jc w:val="both"/>
        <w:rPr>
          <w:rFonts w:cs="Times New Roman"/>
          <w:sz w:val="24"/>
          <w:szCs w:val="32"/>
        </w:rPr>
      </w:pPr>
      <w:r>
        <w:rPr>
          <w:rFonts w:cs="Times New Roman"/>
          <w:sz w:val="24"/>
          <w:szCs w:val="24"/>
        </w:rPr>
        <w:t>7</w:t>
      </w:r>
      <w:r w:rsidR="00EF2877" w:rsidRPr="005E0177">
        <w:rPr>
          <w:rFonts w:cs="Times New Roman"/>
          <w:sz w:val="24"/>
          <w:szCs w:val="24"/>
        </w:rPr>
        <w:t xml:space="preserve">) </w:t>
      </w:r>
      <w:r w:rsidR="00215774">
        <w:rPr>
          <w:rFonts w:cs="Times New Roman"/>
          <w:sz w:val="24"/>
          <w:szCs w:val="24"/>
        </w:rPr>
        <w:t xml:space="preserve">Στο πιο κάτω σχήμα το </w:t>
      </w:r>
      <w:r w:rsidR="00400E78" w:rsidRPr="005E0177">
        <w:rPr>
          <w:rFonts w:cs="Times New Roman"/>
          <w:sz w:val="24"/>
          <w:szCs w:val="32"/>
        </w:rPr>
        <w:t>Να υπολογίσετε</w:t>
      </w:r>
      <w:r w:rsidR="00400E78" w:rsidRPr="005E0177">
        <w:rPr>
          <w:rFonts w:cs="Times New Roman"/>
          <w:b/>
          <w:sz w:val="24"/>
          <w:szCs w:val="32"/>
        </w:rPr>
        <w:t xml:space="preserve"> </w:t>
      </w:r>
      <w:r w:rsidR="00400E78" w:rsidRPr="005E0177">
        <w:rPr>
          <w:rFonts w:cs="Times New Roman"/>
          <w:sz w:val="24"/>
          <w:szCs w:val="32"/>
        </w:rPr>
        <w:t xml:space="preserve">το εμβαδόν, αν ΔΕΖΗ τετράγωνο πλευράς </w:t>
      </w:r>
      <w:r w:rsidR="00400E78" w:rsidRPr="005E0177">
        <w:rPr>
          <w:rFonts w:cs="Times New Roman"/>
          <w:position w:val="-10"/>
        </w:rPr>
        <w:object w:dxaOrig="580" w:dyaOrig="320">
          <v:shape id="_x0000_i1032" type="#_x0000_t75" style="width:29.4pt;height:15.6pt" o:ole="">
            <v:imagedata r:id="rId21" o:title=""/>
          </v:shape>
          <o:OLEObject Type="Embed" ProgID="Equation.DSMT4" ShapeID="_x0000_i1032" DrawAspect="Content" ObjectID="_1456772365" r:id="rId22"/>
        </w:object>
      </w:r>
      <w:r w:rsidR="00400E78" w:rsidRPr="005E0177">
        <w:rPr>
          <w:rFonts w:cs="Times New Roman"/>
          <w:sz w:val="24"/>
          <w:szCs w:val="32"/>
        </w:rPr>
        <w:t xml:space="preserve">και ΑΒΓΔ ορθογώνιο διαστάσεων </w:t>
      </w:r>
      <w:r w:rsidR="00400E78" w:rsidRPr="005E0177">
        <w:rPr>
          <w:rFonts w:cs="Times New Roman"/>
          <w:position w:val="-10"/>
        </w:rPr>
        <w:object w:dxaOrig="660" w:dyaOrig="320">
          <v:shape id="_x0000_i1033" type="#_x0000_t75" style="width:33pt;height:15.6pt" o:ole="">
            <v:imagedata r:id="rId23" o:title=""/>
          </v:shape>
          <o:OLEObject Type="Embed" ProgID="Equation.DSMT4" ShapeID="_x0000_i1033" DrawAspect="Content" ObjectID="_1456772366" r:id="rId24"/>
        </w:object>
      </w:r>
      <w:r w:rsidR="00400E78" w:rsidRPr="005E0177">
        <w:rPr>
          <w:rFonts w:cs="Times New Roman"/>
          <w:sz w:val="24"/>
          <w:szCs w:val="32"/>
        </w:rPr>
        <w:t xml:space="preserve"> και </w:t>
      </w:r>
      <w:r w:rsidR="00400E78" w:rsidRPr="005E0177">
        <w:rPr>
          <w:rFonts w:cs="Times New Roman"/>
          <w:position w:val="-10"/>
        </w:rPr>
        <w:object w:dxaOrig="639" w:dyaOrig="320">
          <v:shape id="_x0000_i1034" type="#_x0000_t75" style="width:32.4pt;height:15.6pt" o:ole="">
            <v:imagedata r:id="rId25" o:title=""/>
          </v:shape>
          <o:OLEObject Type="Embed" ProgID="Equation.DSMT4" ShapeID="_x0000_i1034" DrawAspect="Content" ObjectID="_1456772367" r:id="rId26"/>
        </w:object>
      </w:r>
      <w:r w:rsidR="00400E78" w:rsidRPr="005E0177">
        <w:rPr>
          <w:rFonts w:cs="Times New Roman"/>
          <w:sz w:val="24"/>
          <w:szCs w:val="32"/>
        </w:rPr>
        <w:t>.</w:t>
      </w:r>
      <w:r w:rsidR="00215774">
        <w:rPr>
          <w:rFonts w:cs="Times New Roman"/>
          <w:sz w:val="24"/>
          <w:szCs w:val="32"/>
        </w:rPr>
        <w:t xml:space="preserve">Να βρείτε μια αλγεβρική παράσταση που να εκφράζει το εμβαδό </w:t>
      </w:r>
      <w:r w:rsidR="00215774" w:rsidRPr="005E0177">
        <w:rPr>
          <w:rFonts w:cs="Times New Roman"/>
          <w:sz w:val="24"/>
          <w:szCs w:val="32"/>
        </w:rPr>
        <w:t>του γραμμοσκιασμένου σχήματος</w:t>
      </w:r>
      <w:r w:rsidR="00215774">
        <w:rPr>
          <w:rFonts w:cs="Times New Roman"/>
          <w:sz w:val="24"/>
          <w:szCs w:val="32"/>
        </w:rPr>
        <w:t xml:space="preserve">. </w:t>
      </w:r>
      <w:r w:rsidR="00400E78" w:rsidRPr="005E0177">
        <w:rPr>
          <w:rFonts w:cs="Times New Roman"/>
          <w:sz w:val="24"/>
          <w:szCs w:val="32"/>
        </w:rPr>
        <w:t xml:space="preserve"> Η απάντησή σας να δοθεί στην πιο απλή μορφή, συναρτήσει του</w:t>
      </w:r>
      <m:oMath>
        <m:r>
          <w:rPr>
            <w:rFonts w:ascii="Cambria Math" w:hAnsi="Cambria Math" w:cs="Times New Roman"/>
            <w:sz w:val="24"/>
            <w:szCs w:val="32"/>
          </w:rPr>
          <m:t xml:space="preserve"> χ</m:t>
        </m:r>
      </m:oMath>
      <w:r w:rsidR="00400E78" w:rsidRPr="005E0177">
        <w:rPr>
          <w:rFonts w:cs="Times New Roman"/>
          <w:sz w:val="24"/>
          <w:szCs w:val="32"/>
        </w:rPr>
        <w:t xml:space="preserve">.  </w:t>
      </w:r>
      <w:r w:rsidR="008C60C4">
        <w:rPr>
          <w:rFonts w:cs="Times New Roman"/>
          <w:sz w:val="24"/>
          <w:szCs w:val="32"/>
        </w:rPr>
        <w:t xml:space="preserve">                                                                                                                                                                          (β.2)                                                                         </w:t>
      </w:r>
    </w:p>
    <w:p w:rsidR="00400E78" w:rsidRPr="005E0177" w:rsidRDefault="000A327E" w:rsidP="00400E78">
      <w:pPr>
        <w:pStyle w:val="ListParagraph"/>
        <w:spacing w:after="0"/>
        <w:ind w:left="360"/>
        <w:jc w:val="both"/>
        <w:rPr>
          <w:rFonts w:cs="Times New Roman"/>
          <w:sz w:val="24"/>
          <w:szCs w:val="32"/>
        </w:rPr>
      </w:pPr>
      <w:r w:rsidRPr="005E0177">
        <w:rPr>
          <w:rFonts w:cs="Times New Roman"/>
          <w:noProof/>
          <w:szCs w:val="24"/>
          <w:lang w:eastAsia="el-GR"/>
        </w:rPr>
        <w:drawing>
          <wp:anchor distT="0" distB="0" distL="114300" distR="114300" simplePos="0" relativeHeight="251668480" behindDoc="1" locked="0" layoutInCell="1" allowOverlap="1" wp14:anchorId="40C1BC85" wp14:editId="636A20D1">
            <wp:simplePos x="0" y="0"/>
            <wp:positionH relativeFrom="column">
              <wp:posOffset>2540</wp:posOffset>
            </wp:positionH>
            <wp:positionV relativeFrom="paragraph">
              <wp:posOffset>44450</wp:posOffset>
            </wp:positionV>
            <wp:extent cx="2866390" cy="164782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639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2877" w:rsidRPr="005E0177" w:rsidRDefault="00400E78" w:rsidP="00EF2877">
      <w:pPr>
        <w:pStyle w:val="ListParagraph"/>
        <w:spacing w:after="0"/>
        <w:ind w:left="360"/>
        <w:jc w:val="both"/>
        <w:rPr>
          <w:rFonts w:cs="Times New Roman"/>
          <w:b/>
          <w:sz w:val="24"/>
          <w:szCs w:val="32"/>
        </w:rPr>
      </w:pPr>
      <w:r w:rsidRPr="005E0177">
        <w:rPr>
          <w:rFonts w:cs="Times New Roman"/>
          <w:sz w:val="24"/>
          <w:szCs w:val="32"/>
        </w:rPr>
        <w:t xml:space="preserve">                                                                                                                              </w:t>
      </w:r>
      <w:r w:rsidRPr="005E0177">
        <w:rPr>
          <w:rFonts w:cs="Times New Roman"/>
          <w:b/>
          <w:sz w:val="24"/>
          <w:szCs w:val="32"/>
        </w:rPr>
        <w:t xml:space="preserve"> </w:t>
      </w: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sectPr w:rsidR="000A327E" w:rsidRPr="005E0177" w:rsidSect="00E8535B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3393" w:rsidRDefault="000D3393" w:rsidP="00851C14">
      <w:pPr>
        <w:spacing w:after="0" w:line="240" w:lineRule="auto"/>
      </w:pPr>
      <w:r>
        <w:separator/>
      </w:r>
    </w:p>
  </w:endnote>
  <w:endnote w:type="continuationSeparator" w:id="0">
    <w:p w:rsidR="000D3393" w:rsidRDefault="000D3393" w:rsidP="00851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9097535"/>
      <w:docPartObj>
        <w:docPartGallery w:val="Page Numbers (Bottom of Page)"/>
        <w:docPartUnique/>
      </w:docPartObj>
    </w:sdtPr>
    <w:sdtEndPr>
      <w:rPr>
        <w:noProof/>
        <w:sz w:val="24"/>
        <w:szCs w:val="24"/>
      </w:rPr>
    </w:sdtEndPr>
    <w:sdtContent>
      <w:p w:rsidR="00851C14" w:rsidRPr="0079292C" w:rsidRDefault="00851C14">
        <w:pPr>
          <w:pStyle w:val="Footer"/>
          <w:jc w:val="center"/>
          <w:rPr>
            <w:sz w:val="24"/>
            <w:szCs w:val="24"/>
          </w:rPr>
        </w:pPr>
        <w:r w:rsidRPr="0079292C">
          <w:rPr>
            <w:sz w:val="24"/>
            <w:szCs w:val="24"/>
          </w:rPr>
          <w:fldChar w:fldCharType="begin"/>
        </w:r>
        <w:r w:rsidRPr="0079292C">
          <w:rPr>
            <w:sz w:val="24"/>
            <w:szCs w:val="24"/>
          </w:rPr>
          <w:instrText xml:space="preserve"> PAGE   \* MERGEFORMAT </w:instrText>
        </w:r>
        <w:r w:rsidRPr="0079292C">
          <w:rPr>
            <w:sz w:val="24"/>
            <w:szCs w:val="24"/>
          </w:rPr>
          <w:fldChar w:fldCharType="separate"/>
        </w:r>
        <w:r w:rsidR="00C1654D">
          <w:rPr>
            <w:noProof/>
            <w:sz w:val="24"/>
            <w:szCs w:val="24"/>
          </w:rPr>
          <w:t>1</w:t>
        </w:r>
        <w:r w:rsidRPr="0079292C">
          <w:rPr>
            <w:noProof/>
            <w:sz w:val="24"/>
            <w:szCs w:val="24"/>
          </w:rPr>
          <w:fldChar w:fldCharType="end"/>
        </w:r>
      </w:p>
    </w:sdtContent>
  </w:sdt>
  <w:p w:rsidR="00851C14" w:rsidRDefault="00851C1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3393" w:rsidRDefault="000D3393" w:rsidP="00851C14">
      <w:pPr>
        <w:spacing w:after="0" w:line="240" w:lineRule="auto"/>
      </w:pPr>
      <w:r>
        <w:separator/>
      </w:r>
    </w:p>
  </w:footnote>
  <w:footnote w:type="continuationSeparator" w:id="0">
    <w:p w:rsidR="000D3393" w:rsidRDefault="000D3393" w:rsidP="00851C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35B"/>
    <w:rsid w:val="000A327E"/>
    <w:rsid w:val="000D3393"/>
    <w:rsid w:val="00215774"/>
    <w:rsid w:val="00360612"/>
    <w:rsid w:val="00394ADE"/>
    <w:rsid w:val="003D370A"/>
    <w:rsid w:val="003E49F5"/>
    <w:rsid w:val="00400E78"/>
    <w:rsid w:val="005A5009"/>
    <w:rsid w:val="005E0177"/>
    <w:rsid w:val="00601898"/>
    <w:rsid w:val="00760903"/>
    <w:rsid w:val="0079292C"/>
    <w:rsid w:val="007A4A28"/>
    <w:rsid w:val="00851C14"/>
    <w:rsid w:val="00887DE9"/>
    <w:rsid w:val="008C60C4"/>
    <w:rsid w:val="008F2516"/>
    <w:rsid w:val="009A24D0"/>
    <w:rsid w:val="009C77C8"/>
    <w:rsid w:val="00A111D3"/>
    <w:rsid w:val="00A4583E"/>
    <w:rsid w:val="00AF77A3"/>
    <w:rsid w:val="00AF7F92"/>
    <w:rsid w:val="00C1654D"/>
    <w:rsid w:val="00C46115"/>
    <w:rsid w:val="00CD6BBC"/>
    <w:rsid w:val="00E8535B"/>
    <w:rsid w:val="00EF2877"/>
    <w:rsid w:val="00F5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6DC55540-8960-4FE5-AB30-3ECFF562E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53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5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35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0E78"/>
    <w:pPr>
      <w:ind w:left="720"/>
      <w:contextualSpacing/>
    </w:pPr>
  </w:style>
  <w:style w:type="table" w:styleId="TableGrid">
    <w:name w:val="Table Grid"/>
    <w:basedOn w:val="TableNormal"/>
    <w:rsid w:val="00400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E01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1C14"/>
  </w:style>
  <w:style w:type="paragraph" w:styleId="Footer">
    <w:name w:val="footer"/>
    <w:basedOn w:val="Normal"/>
    <w:link w:val="Foot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1C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95</Words>
  <Characters>267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5</cp:revision>
  <dcterms:created xsi:type="dcterms:W3CDTF">2013-10-20T09:37:00Z</dcterms:created>
  <dcterms:modified xsi:type="dcterms:W3CDTF">2014-03-19T20:12:00Z</dcterms:modified>
</cp:coreProperties>
</file>